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8F72A0" w14:textId="49318117" w:rsidR="003007BA" w:rsidRPr="003007BA" w:rsidRDefault="003007BA" w:rsidP="00F115BC">
      <w:pPr>
        <w:jc w:val="both"/>
        <w:rPr>
          <w:b/>
          <w:bCs/>
        </w:rPr>
      </w:pPr>
      <w:bookmarkStart w:id="0" w:name="_Hlk199064188"/>
      <w:bookmarkStart w:id="1" w:name="_Hlk199064209"/>
      <w:r w:rsidRPr="003007BA">
        <w:rPr>
          <w:b/>
          <w:bCs/>
        </w:rPr>
        <w:t xml:space="preserve">Caption for Visualization </w:t>
      </w:r>
      <w:r w:rsidR="005579C5">
        <w:rPr>
          <w:b/>
          <w:bCs/>
        </w:rPr>
        <w:t>1</w:t>
      </w:r>
      <w:r w:rsidRPr="003007BA">
        <w:rPr>
          <w:b/>
          <w:bCs/>
        </w:rPr>
        <w:t>:</w:t>
      </w:r>
    </w:p>
    <w:p w14:paraId="548DCC95" w14:textId="5CFCF1D9" w:rsidR="00302204" w:rsidRPr="00302204" w:rsidRDefault="00302204" w:rsidP="00F115BC">
      <w:pPr>
        <w:jc w:val="both"/>
      </w:pPr>
      <w:r w:rsidRPr="00302204">
        <w:t xml:space="preserve">Generated Beams: </w:t>
      </w:r>
      <w:r w:rsidR="00F115BC">
        <w:t>S</w:t>
      </w:r>
      <w:r w:rsidRPr="00302204">
        <w:t xml:space="preserve">imulated recorded diffraction patterns of a plane wave from amplitude spiral-like structures having a sinusoidal profile, with m = 10, L = </w:t>
      </w:r>
      <w:r w:rsidR="00CD53C4">
        <w:t>5</w:t>
      </w:r>
      <w:r w:rsidRPr="00302204">
        <w:t xml:space="preserve"> in (a) and m = 10, L = </w:t>
      </w:r>
      <w:r w:rsidR="00CD53C4">
        <w:t>10</w:t>
      </w:r>
      <w:r w:rsidRPr="00302204">
        <w:t xml:space="preserve"> in (b) observed under propagation.</w:t>
      </w:r>
    </w:p>
    <w:p w14:paraId="51B56ED5" w14:textId="46837280" w:rsidR="003007BA" w:rsidRPr="003007BA" w:rsidRDefault="003007BA" w:rsidP="003007BA">
      <w:pPr>
        <w:rPr>
          <w:b/>
          <w:bCs/>
        </w:rPr>
      </w:pPr>
      <w:bookmarkStart w:id="2" w:name="_Hlk199063740"/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2</w:t>
      </w:r>
      <w:r w:rsidRPr="003007BA">
        <w:rPr>
          <w:b/>
          <w:bCs/>
        </w:rPr>
        <w:t>:</w:t>
      </w:r>
    </w:p>
    <w:p w14:paraId="1A9B1882" w14:textId="3C56F33F" w:rsidR="00F4382C" w:rsidRPr="00F4382C" w:rsidRDefault="00F4382C" w:rsidP="00F115BC">
      <w:pPr>
        <w:jc w:val="both"/>
      </w:pPr>
      <w:r w:rsidRPr="00F4382C">
        <w:t xml:space="preserve">Main Intensity Spots of Generated Beams; Optical Drills: </w:t>
      </w:r>
      <w:r w:rsidR="00F115BC">
        <w:t>I</w:t>
      </w:r>
      <w:r w:rsidRPr="00F4382C">
        <w:t xml:space="preserve">llustration of rotation of the MISs of the generated beam-like patterns in the diffraction of a plane wave from spiral-like structures with m = 10, L = 5 in (a) and m = 10, L = 10 in (b) under propagation. The surrounding intensity distribution has been excluded to better highlight the rotation of the </w:t>
      </w:r>
      <w:proofErr w:type="spellStart"/>
      <w:r w:rsidRPr="00F4382C">
        <w:t>MISs.</w:t>
      </w:r>
      <w:proofErr w:type="spellEnd"/>
    </w:p>
    <w:p w14:paraId="4ACD2A30" w14:textId="2E033D00" w:rsidR="003007BA" w:rsidRPr="003007BA" w:rsidRDefault="003007BA" w:rsidP="003007BA">
      <w:pPr>
        <w:rPr>
          <w:b/>
          <w:bCs/>
        </w:rPr>
      </w:pPr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3</w:t>
      </w:r>
      <w:r w:rsidRPr="003007BA">
        <w:rPr>
          <w:b/>
          <w:bCs/>
        </w:rPr>
        <w:t>:</w:t>
      </w:r>
    </w:p>
    <w:p w14:paraId="28C75FA5" w14:textId="44A1CE28" w:rsidR="00F4382C" w:rsidRPr="00F4382C" w:rsidRDefault="00F4382C" w:rsidP="00F4382C">
      <w:pPr>
        <w:pBdr>
          <w:bottom w:val="double" w:sz="6" w:space="10" w:color="auto"/>
        </w:pBdr>
      </w:pPr>
      <w:bookmarkStart w:id="3" w:name="_Hlk200929357"/>
      <w:r w:rsidRPr="00F4382C">
        <w:t>Generated Beams</w:t>
      </w:r>
      <w:bookmarkEnd w:id="3"/>
      <w:r w:rsidRPr="00F4382C">
        <w:t xml:space="preserve">: </w:t>
      </w:r>
      <w:r w:rsidR="00F115BC">
        <w:t>S</w:t>
      </w:r>
      <w:r w:rsidRPr="00F4382C">
        <w:t>imulated recorded diffraction patterns of a plane wave from amplitude spiral-like structures with a sinusoidal profile, for m = 2, L = 1 in (a), m = 4, L = 1 in (b), m = 2, L = 3 in (c) and m = 4, L = 3 in (d) observed under propagation.</w:t>
      </w:r>
    </w:p>
    <w:p w14:paraId="32EE8A81" w14:textId="03AD0C38" w:rsidR="003007BA" w:rsidRDefault="003007BA" w:rsidP="00BE1668">
      <w:pPr>
        <w:pBdr>
          <w:bottom w:val="double" w:sz="6" w:space="10" w:color="auto"/>
        </w:pBdr>
      </w:pPr>
    </w:p>
    <w:bookmarkEnd w:id="0"/>
    <w:bookmarkEnd w:id="1"/>
    <w:bookmarkEnd w:id="2"/>
    <w:p w14:paraId="3DFC4A4D" w14:textId="454C6D8F" w:rsidR="00BE1668" w:rsidRPr="00BE1668" w:rsidRDefault="00BE1668" w:rsidP="00CD53C4">
      <w:pPr>
        <w:pBdr>
          <w:bottom w:val="double" w:sz="6" w:space="10" w:color="auto"/>
        </w:pBdr>
        <w:rPr>
          <w:b/>
          <w:bCs/>
        </w:rPr>
      </w:pPr>
      <w:r>
        <w:t>=========================================================================</w:t>
      </w:r>
      <w:r>
        <w:br/>
      </w:r>
      <w:r w:rsidRPr="00BE1668">
        <w:rPr>
          <w:b/>
          <w:bCs/>
        </w:rPr>
        <w:t xml:space="preserve">Caption for Visualization </w:t>
      </w:r>
      <w:r w:rsidR="00CD53C4">
        <w:rPr>
          <w:b/>
          <w:bCs/>
        </w:rPr>
        <w:t>4</w:t>
      </w:r>
      <w:r w:rsidRPr="00BE1668">
        <w:rPr>
          <w:b/>
          <w:bCs/>
        </w:rPr>
        <w:t>:</w:t>
      </w:r>
    </w:p>
    <w:p w14:paraId="260D7B7B" w14:textId="5F92CDD2" w:rsidR="003007BA" w:rsidRDefault="00F115BC" w:rsidP="00BE1668">
      <w:pPr>
        <w:pBdr>
          <w:bottom w:val="double" w:sz="6" w:space="10" w:color="auto"/>
        </w:pBdr>
      </w:pPr>
      <w:r w:rsidRPr="00F115BC">
        <w:t>Generated Beam</w:t>
      </w:r>
      <w:r w:rsidR="00BE1668" w:rsidRPr="00BE1668">
        <w:t xml:space="preserve">: </w:t>
      </w:r>
      <w:r>
        <w:t>S</w:t>
      </w:r>
      <w:r w:rsidR="00BE1668" w:rsidRPr="00BE1668">
        <w:t xml:space="preserve">imulated recorded diffraction patterns of a plane wave from amplitude spiral-like structure having a sinusoidal profile, with m = 10, L = </w:t>
      </w:r>
      <w:r w:rsidR="00BE1668">
        <w:t>10</w:t>
      </w:r>
      <w:r w:rsidR="00BE1668" w:rsidRPr="00BE1668">
        <w:t xml:space="preserve"> in (a) and corresponding phase distribution in (b) observed under propagation.</w:t>
      </w:r>
    </w:p>
    <w:p w14:paraId="366FCC68" w14:textId="376F625D" w:rsidR="005579C5" w:rsidRDefault="005579C5" w:rsidP="005579C5">
      <w:pPr>
        <w:jc w:val="both"/>
        <w:rPr>
          <w:b/>
          <w:bCs/>
        </w:rPr>
      </w:pPr>
      <w:r w:rsidRPr="00F115BC">
        <w:rPr>
          <w:b/>
          <w:bCs/>
        </w:rPr>
        <w:t xml:space="preserve">Caption for Visualization </w:t>
      </w:r>
      <w:r w:rsidR="00CD53C4">
        <w:rPr>
          <w:b/>
          <w:bCs/>
        </w:rPr>
        <w:t>5</w:t>
      </w:r>
      <w:r w:rsidRPr="00F115BC">
        <w:rPr>
          <w:b/>
          <w:bCs/>
        </w:rPr>
        <w:t>:</w:t>
      </w:r>
    </w:p>
    <w:p w14:paraId="7A018BC4" w14:textId="77777777" w:rsidR="005579C5" w:rsidRDefault="005579C5" w:rsidP="005579C5">
      <w:pPr>
        <w:jc w:val="both"/>
      </w:pPr>
      <w:r w:rsidRPr="00F115BC">
        <w:t>Simulated diffraction pattern of a plane wave transmitted through an amplitude spiral zone plate (SZP) with topological charge</w:t>
      </w:r>
      <w:r>
        <w:t xml:space="preserve"> </w:t>
      </w:r>
      <w:r w:rsidRPr="00FD0EE8">
        <w:rPr>
          <w:position w:val="-4"/>
        </w:rPr>
        <w:object w:dxaOrig="180" w:dyaOrig="260" w14:anchorId="718FD8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2pt" o:ole="">
            <v:imagedata r:id="rId4" o:title=""/>
          </v:shape>
          <o:OLEObject Type="Embed" ProgID="Equation.DSMT4" ShapeID="_x0000_i1025" DrawAspect="Content" ObjectID="_1814210892" r:id="rId5"/>
        </w:object>
      </w:r>
      <w:r w:rsidRPr="00F115BC">
        <w:t>= 3, observed during propagation.</w:t>
      </w:r>
    </w:p>
    <w:p w14:paraId="58F67D0E" w14:textId="285BE42D" w:rsidR="005579C5" w:rsidRDefault="005579C5" w:rsidP="00BE1668">
      <w:pPr>
        <w:pBdr>
          <w:bottom w:val="double" w:sz="6" w:space="10" w:color="auto"/>
        </w:pBdr>
      </w:pPr>
    </w:p>
    <w:p w14:paraId="73592D05" w14:textId="4C5E8FFD" w:rsidR="003007BA" w:rsidRPr="003007BA" w:rsidRDefault="003007BA" w:rsidP="003007BA">
      <w:pPr>
        <w:rPr>
          <w:b/>
          <w:bCs/>
        </w:rPr>
      </w:pPr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6</w:t>
      </w:r>
      <w:r w:rsidRPr="003007BA">
        <w:rPr>
          <w:b/>
          <w:bCs/>
        </w:rPr>
        <w:t>:</w:t>
      </w:r>
    </w:p>
    <w:p w14:paraId="1F773712" w14:textId="49C097B4" w:rsidR="003007BA" w:rsidRDefault="00F115BC" w:rsidP="003007BA">
      <w:bookmarkStart w:id="4" w:name="_Hlk200929453"/>
      <w:r w:rsidRPr="00F115BC">
        <w:t>Generated Beam</w:t>
      </w:r>
      <w:r>
        <w:t>s</w:t>
      </w:r>
      <w:r w:rsidR="003007BA">
        <w:t xml:space="preserve">: </w:t>
      </w:r>
      <w:bookmarkEnd w:id="4"/>
      <w:r w:rsidR="00637314">
        <w:t xml:space="preserve">(a) </w:t>
      </w:r>
      <w:r>
        <w:t>S</w:t>
      </w:r>
      <w:r w:rsidR="003007BA">
        <w:t xml:space="preserve">imulated and </w:t>
      </w:r>
      <w:r w:rsidR="00637314">
        <w:t xml:space="preserve">(b) </w:t>
      </w:r>
      <w:r w:rsidR="003007BA">
        <w:t xml:space="preserve">experimentally recorded diffraction patterns of a plane wave from an amplitude spiral-like structure </w:t>
      </w:r>
      <w:r w:rsidR="00A26F9F">
        <w:t>having</w:t>
      </w:r>
      <w:r w:rsidR="003007BA">
        <w:t xml:space="preserve"> a sinusoidal profile, with m = 10 and L = 5, observed under propagation.</w:t>
      </w:r>
    </w:p>
    <w:p w14:paraId="3B8881C2" w14:textId="7C0D390A" w:rsidR="003007BA" w:rsidRPr="003007BA" w:rsidRDefault="003007BA" w:rsidP="003007BA">
      <w:pPr>
        <w:rPr>
          <w:b/>
          <w:bCs/>
        </w:rPr>
      </w:pPr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7</w:t>
      </w:r>
    </w:p>
    <w:p w14:paraId="3DA311F9" w14:textId="51D2BBB1" w:rsidR="003007BA" w:rsidRDefault="00F115BC" w:rsidP="003007BA">
      <w:pPr>
        <w:pBdr>
          <w:bottom w:val="double" w:sz="6" w:space="1" w:color="auto"/>
        </w:pBdr>
      </w:pPr>
      <w:r w:rsidRPr="00F115BC">
        <w:lastRenderedPageBreak/>
        <w:t xml:space="preserve">Generated Beams: </w:t>
      </w:r>
      <w:r w:rsidR="00637314">
        <w:t xml:space="preserve">(a) </w:t>
      </w:r>
      <w:r>
        <w:t>S</w:t>
      </w:r>
      <w:r w:rsidR="003007BA">
        <w:t xml:space="preserve">imulated and </w:t>
      </w:r>
      <w:r w:rsidR="00637314">
        <w:t xml:space="preserve">(b) </w:t>
      </w:r>
      <w:r w:rsidR="003007BA">
        <w:t xml:space="preserve">experimentally recorded diffraction patterns of a plane wave from an amplitude spiral-like structure </w:t>
      </w:r>
      <w:r w:rsidR="00A26F9F">
        <w:t>having</w:t>
      </w:r>
      <w:r w:rsidR="003007BA">
        <w:t xml:space="preserve"> a sinusoidal profile, with m = 10 and L = 10, observed under propagation.</w:t>
      </w:r>
    </w:p>
    <w:p w14:paraId="63696790" w14:textId="77777777" w:rsidR="002B2476" w:rsidRDefault="002B2476" w:rsidP="003007BA">
      <w:pPr>
        <w:pBdr>
          <w:bottom w:val="double" w:sz="6" w:space="1" w:color="auto"/>
        </w:pBdr>
      </w:pPr>
    </w:p>
    <w:p w14:paraId="214DC550" w14:textId="46BC07BF" w:rsidR="003007BA" w:rsidRPr="003007BA" w:rsidRDefault="003007BA" w:rsidP="003007BA">
      <w:pPr>
        <w:rPr>
          <w:b/>
          <w:bCs/>
        </w:rPr>
      </w:pPr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8</w:t>
      </w:r>
    </w:p>
    <w:p w14:paraId="3F974E47" w14:textId="3CE2223A" w:rsidR="003007BA" w:rsidRDefault="001E7500" w:rsidP="003007BA">
      <w:r w:rsidRPr="001E7500">
        <w:t>Generated Beams:</w:t>
      </w:r>
      <w:r w:rsidR="00637314" w:rsidRPr="00637314">
        <w:t xml:space="preserve"> </w:t>
      </w:r>
      <w:r w:rsidR="00637314">
        <w:t>(a)</w:t>
      </w:r>
      <w:r w:rsidR="003007BA">
        <w:t xml:space="preserve"> </w:t>
      </w:r>
      <w:r>
        <w:t>S</w:t>
      </w:r>
      <w:r w:rsidR="003007BA">
        <w:t xml:space="preserve">imulated and </w:t>
      </w:r>
      <w:r w:rsidR="00637314">
        <w:t xml:space="preserve">(b) </w:t>
      </w:r>
      <w:r w:rsidR="003007BA">
        <w:t>experimentally recorded</w:t>
      </w:r>
      <w:r w:rsidR="00637314">
        <w:t xml:space="preserve"> </w:t>
      </w:r>
      <w:r w:rsidR="003007BA">
        <w:t xml:space="preserve">diffraction patterns of a plane wave from an amplitude spiral-like structure </w:t>
      </w:r>
      <w:r w:rsidR="00A26F9F">
        <w:t>having</w:t>
      </w:r>
      <w:r w:rsidR="003007BA">
        <w:t xml:space="preserve"> a sinusoidal profile, with m = 30 and L = 10, observed under propagation.</w:t>
      </w:r>
    </w:p>
    <w:p w14:paraId="4CA108BA" w14:textId="77777777" w:rsidR="002B2476" w:rsidRDefault="002B2476" w:rsidP="003007BA"/>
    <w:p w14:paraId="2AA2C6D2" w14:textId="6EDE7261" w:rsidR="003007BA" w:rsidRDefault="003007BA" w:rsidP="003007BA">
      <w:r>
        <w:t>====================================</w:t>
      </w:r>
      <w:r w:rsidR="00BE1668">
        <w:t>=====================================</w:t>
      </w:r>
    </w:p>
    <w:p w14:paraId="333E5B18" w14:textId="371F3D44" w:rsidR="003007BA" w:rsidRPr="003007BA" w:rsidRDefault="003007BA" w:rsidP="003007BA">
      <w:pPr>
        <w:rPr>
          <w:b/>
          <w:bCs/>
        </w:rPr>
      </w:pPr>
      <w:r w:rsidRPr="003007BA">
        <w:rPr>
          <w:b/>
          <w:bCs/>
        </w:rPr>
        <w:t xml:space="preserve">Caption for Visualization </w:t>
      </w:r>
      <w:r w:rsidR="00CD53C4">
        <w:rPr>
          <w:b/>
          <w:bCs/>
        </w:rPr>
        <w:t>9</w:t>
      </w:r>
      <w:r w:rsidRPr="003007BA">
        <w:rPr>
          <w:b/>
          <w:bCs/>
        </w:rPr>
        <w:t>:</w:t>
      </w:r>
    </w:p>
    <w:p w14:paraId="7A3967EE" w14:textId="0E9A2102" w:rsidR="003007BA" w:rsidRDefault="001E7500" w:rsidP="003007BA">
      <w:r w:rsidRPr="001E7500">
        <w:t xml:space="preserve">Generated Beams: </w:t>
      </w:r>
      <w:r w:rsidR="00637314">
        <w:t xml:space="preserve">(a) </w:t>
      </w:r>
      <w:r>
        <w:t>S</w:t>
      </w:r>
      <w:r w:rsidR="003007BA">
        <w:t xml:space="preserve">imulated and </w:t>
      </w:r>
      <w:r w:rsidR="00637314">
        <w:t xml:space="preserve">(b) </w:t>
      </w:r>
      <w:r w:rsidR="003007BA">
        <w:t xml:space="preserve">experimentally recorded diffraction patterns of a plane wave from an amplitude spiral-like structure </w:t>
      </w:r>
      <w:r w:rsidR="00A26F9F">
        <w:t>having</w:t>
      </w:r>
      <w:r w:rsidR="003007BA">
        <w:t xml:space="preserve"> a binary profile, with m = 20 and L = 5, observed under propagation.</w:t>
      </w:r>
    </w:p>
    <w:p w14:paraId="0784840A" w14:textId="77777777" w:rsidR="002B2476" w:rsidRDefault="002B2476" w:rsidP="003007BA">
      <w:pPr>
        <w:pBdr>
          <w:bottom w:val="double" w:sz="6" w:space="1" w:color="auto"/>
        </w:pBdr>
      </w:pPr>
    </w:p>
    <w:p w14:paraId="50532D0A" w14:textId="378C58AE" w:rsidR="005579C5" w:rsidRPr="005579C5" w:rsidRDefault="005579C5" w:rsidP="005579C5">
      <w:pPr>
        <w:rPr>
          <w:b/>
          <w:bCs/>
        </w:rPr>
      </w:pPr>
      <w:r w:rsidRPr="005579C5">
        <w:rPr>
          <w:b/>
          <w:bCs/>
        </w:rPr>
        <w:t>Caption for Visualization 1</w:t>
      </w:r>
      <w:r w:rsidR="00CD53C4">
        <w:rPr>
          <w:b/>
          <w:bCs/>
        </w:rPr>
        <w:t>0</w:t>
      </w:r>
      <w:r w:rsidRPr="005579C5">
        <w:rPr>
          <w:b/>
          <w:bCs/>
        </w:rPr>
        <w:t>:</w:t>
      </w:r>
    </w:p>
    <w:p w14:paraId="0E427370" w14:textId="4055C426" w:rsidR="005579C5" w:rsidRDefault="005579C5" w:rsidP="005579C5">
      <w:pPr>
        <w:jc w:val="both"/>
        <w:rPr>
          <w:b/>
          <w:bCs/>
        </w:rPr>
      </w:pPr>
      <w:r w:rsidRPr="005579C5">
        <w:t xml:space="preserve">Generated Beams: Simulated recorded diffraction patterns of a plane wave from amplitude spiral-like structures having a sinusoidal profile, with m = 10, L = 10, for two different wavelengths: </w:t>
      </w:r>
      <w:r w:rsidRPr="0038598C">
        <w:rPr>
          <w:position w:val="-12"/>
        </w:rPr>
        <w:object w:dxaOrig="240" w:dyaOrig="360" w14:anchorId="52B13DBB">
          <v:shape id="_x0000_i1026" type="#_x0000_t75" style="width:12pt;height:18pt" o:ole="">
            <v:imagedata r:id="rId6" o:title=""/>
          </v:shape>
          <o:OLEObject Type="Embed" ProgID="Equation.DSMT4" ShapeID="_x0000_i1026" DrawAspect="Content" ObjectID="_1814210893" r:id="rId7"/>
        </w:object>
      </w:r>
      <w:r w:rsidRPr="005579C5">
        <w:t xml:space="preserve">= 400 nm, </w:t>
      </w:r>
      <w:r w:rsidRPr="0038598C">
        <w:rPr>
          <w:position w:val="-12"/>
        </w:rPr>
        <w:object w:dxaOrig="279" w:dyaOrig="360" w14:anchorId="376F351F">
          <v:shape id="_x0000_i1027" type="#_x0000_t75" style="width:13.8pt;height:18pt" o:ole="">
            <v:imagedata r:id="rId8" o:title=""/>
          </v:shape>
          <o:OLEObject Type="Embed" ProgID="Equation.DSMT4" ShapeID="_x0000_i1027" DrawAspect="Content" ObjectID="_1814210894" r:id="rId9"/>
        </w:object>
      </w:r>
      <w:r w:rsidRPr="005579C5">
        <w:t xml:space="preserve"> = 800 nm.</w:t>
      </w:r>
    </w:p>
    <w:p w14:paraId="5AC4ECD4" w14:textId="1EF1F345" w:rsidR="003007BA" w:rsidRPr="003007BA" w:rsidRDefault="003007BA" w:rsidP="003007BA">
      <w:pPr>
        <w:rPr>
          <w:b/>
          <w:bCs/>
        </w:rPr>
      </w:pPr>
      <w:bookmarkStart w:id="5" w:name="_Hlk202271076"/>
      <w:r w:rsidRPr="003007BA">
        <w:rPr>
          <w:b/>
          <w:bCs/>
        </w:rPr>
        <w:t xml:space="preserve">Caption for Visualization </w:t>
      </w:r>
      <w:r w:rsidR="00BE1668">
        <w:rPr>
          <w:b/>
          <w:bCs/>
        </w:rPr>
        <w:t>1</w:t>
      </w:r>
      <w:r w:rsidR="00CD53C4">
        <w:rPr>
          <w:b/>
          <w:bCs/>
        </w:rPr>
        <w:t>1</w:t>
      </w:r>
      <w:r w:rsidRPr="003007BA">
        <w:rPr>
          <w:b/>
          <w:bCs/>
        </w:rPr>
        <w:t>:</w:t>
      </w:r>
    </w:p>
    <w:p w14:paraId="68A9823D" w14:textId="648F0D54" w:rsidR="003007BA" w:rsidRDefault="003007BA" w:rsidP="002B2476">
      <w:pPr>
        <w:jc w:val="both"/>
      </w:pPr>
      <w:r>
        <w:t xml:space="preserve">Simulated Diffraction Patterns of </w:t>
      </w:r>
      <w:r w:rsidR="001E7500">
        <w:t>Generated Beams</w:t>
      </w:r>
      <w:r>
        <w:t xml:space="preserve"> (Green Intensity View): The color patterns depict the diffraction of a plane wave from three spiral-like structures with a sinusoidal amplitude profile, with the following parameters: (a) m = 10, L = 1, (b) m = 10, L = 3, and (c) m = 10, L = 5. The central gray regions show the spiral structures responsible for the </w:t>
      </w:r>
      <w:proofErr w:type="gramStart"/>
      <w:r>
        <w:t>surrounding colored</w:t>
      </w:r>
      <w:proofErr w:type="gramEnd"/>
      <w:r>
        <w:t xml:space="preserve"> diffraction patterns. The intensity distribution of the surrounding area is shown in green for clarity.</w:t>
      </w:r>
    </w:p>
    <w:bookmarkEnd w:id="5"/>
    <w:p w14:paraId="7F32F027" w14:textId="77777777" w:rsidR="003007BA" w:rsidRDefault="003007BA" w:rsidP="003007BA"/>
    <w:p w14:paraId="432BBDD7" w14:textId="77777777" w:rsidR="003007BA" w:rsidRDefault="003007BA" w:rsidP="003007BA"/>
    <w:sectPr w:rsidR="003007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7BA"/>
    <w:rsid w:val="0004458C"/>
    <w:rsid w:val="0010661B"/>
    <w:rsid w:val="001345B3"/>
    <w:rsid w:val="001E7500"/>
    <w:rsid w:val="002B2476"/>
    <w:rsid w:val="003007BA"/>
    <w:rsid w:val="00302204"/>
    <w:rsid w:val="0030442F"/>
    <w:rsid w:val="00342C1B"/>
    <w:rsid w:val="003A25C4"/>
    <w:rsid w:val="00535281"/>
    <w:rsid w:val="005579C5"/>
    <w:rsid w:val="00637314"/>
    <w:rsid w:val="007E3F23"/>
    <w:rsid w:val="00887945"/>
    <w:rsid w:val="00A06A56"/>
    <w:rsid w:val="00A26F9F"/>
    <w:rsid w:val="00A45683"/>
    <w:rsid w:val="00AE1166"/>
    <w:rsid w:val="00B02941"/>
    <w:rsid w:val="00B05313"/>
    <w:rsid w:val="00B8222D"/>
    <w:rsid w:val="00BE1668"/>
    <w:rsid w:val="00CD53C4"/>
    <w:rsid w:val="00D016E5"/>
    <w:rsid w:val="00D650F4"/>
    <w:rsid w:val="00E00207"/>
    <w:rsid w:val="00E17F7A"/>
    <w:rsid w:val="00E25B20"/>
    <w:rsid w:val="00EA2650"/>
    <w:rsid w:val="00F115BC"/>
    <w:rsid w:val="00F43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525C11"/>
  <w15:chartTrackingRefBased/>
  <w15:docId w15:val="{79E6FDA1-38C6-4A11-A61C-C7CA94E01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007B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007B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007B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007B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007B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007B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007B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007B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007B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007B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007B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007B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007B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007B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007B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007B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007B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007B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007B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07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007B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007B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007B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007B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007B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007B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007B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007B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007BA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927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3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73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104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56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55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736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578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957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70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2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50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03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23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46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80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283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51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179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19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54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10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11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878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317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97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0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5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014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8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2</Pages>
  <Words>503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10</dc:creator>
  <cp:keywords/>
  <dc:description/>
  <cp:lastModifiedBy>win 10</cp:lastModifiedBy>
  <cp:revision>13</cp:revision>
  <dcterms:created xsi:type="dcterms:W3CDTF">2024-12-15T12:46:00Z</dcterms:created>
  <dcterms:modified xsi:type="dcterms:W3CDTF">2025-07-16T19:12:00Z</dcterms:modified>
</cp:coreProperties>
</file>